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BC857C" w14:textId="77777777" w:rsidR="00902A44" w:rsidRPr="00902A44" w:rsidRDefault="00217FBD" w:rsidP="00902A44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C20594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51801DCE" wp14:editId="3B045ADA">
                <wp:simplePos x="0" y="0"/>
                <wp:positionH relativeFrom="column">
                  <wp:posOffset>258758</wp:posOffset>
                </wp:positionH>
                <wp:positionV relativeFrom="paragraph">
                  <wp:posOffset>2920365</wp:posOffset>
                </wp:positionV>
                <wp:extent cx="2828925" cy="436728"/>
                <wp:effectExtent l="0" t="0" r="9525" b="1905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925" cy="4367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880000" w14:textId="77777777" w:rsidR="00217FBD" w:rsidRPr="007229C8" w:rsidRDefault="00217FBD" w:rsidP="00217FBD">
                            <w:pPr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</w:pPr>
                            <w:r w:rsidRPr="007229C8">
                              <w:rPr>
                                <w:rFonts w:cstheme="minorHAnsi"/>
                                <w:b/>
                                <w:sz w:val="44"/>
                                <w:szCs w:val="56"/>
                              </w:rPr>
                              <w:t>Foundation Ti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801DC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0.35pt;margin-top:229.95pt;width:222.75pt;height:34.4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" stroked="f">
                <v:textbox>
                  <w:txbxContent>
                    <w:p w14:paraId="1E880000" w14:textId="77777777" w:rsidR="00217FBD" w:rsidRPr="007229C8" w:rsidRDefault="00217FBD" w:rsidP="00217FBD">
                      <w:pPr>
                        <w:rPr>
                          <w:rFonts w:cstheme="minorHAnsi"/>
                          <w:b/>
                          <w:sz w:val="44"/>
                          <w:szCs w:val="56"/>
                        </w:rPr>
                      </w:pPr>
                      <w:r w:rsidRPr="007229C8">
                        <w:rPr>
                          <w:rFonts w:cstheme="minorHAnsi"/>
                          <w:b/>
                          <w:sz w:val="44"/>
                          <w:szCs w:val="56"/>
                        </w:rPr>
                        <w:t>Foundation Tier</w:t>
                      </w:r>
                    </w:p>
                  </w:txbxContent>
                </v:textbox>
              </v:shape>
            </w:pict>
          </mc:Fallback>
        </mc:AlternateContent>
      </w:r>
      <w:r w:rsidR="00902A44" w:rsidRPr="00902A44">
        <w:rPr>
          <w:rFonts w:ascii="Calibri" w:eastAsia="Calibri" w:hAnsi="Calibri" w:cs="Times New Roman"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11E3011" wp14:editId="6E26D1F7">
                <wp:simplePos x="0" y="0"/>
                <wp:positionH relativeFrom="column">
                  <wp:posOffset>238125</wp:posOffset>
                </wp:positionH>
                <wp:positionV relativeFrom="paragraph">
                  <wp:posOffset>2069143</wp:posOffset>
                </wp:positionV>
                <wp:extent cx="4610100" cy="600075"/>
                <wp:effectExtent l="0" t="0" r="0" b="952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E189C5" w14:textId="77777777" w:rsidR="00902A44" w:rsidRPr="003F3C92" w:rsidRDefault="00217FBD" w:rsidP="00902A44">
                            <w:pPr>
                              <w:rPr>
                                <w:b/>
                                <w:color w:val="0070C0"/>
                                <w:sz w:val="72"/>
                                <w:szCs w:val="72"/>
                              </w:rPr>
                            </w:pPr>
                            <w:r w:rsidRPr="003F3C92">
                              <w:rPr>
                                <w:b/>
                                <w:color w:val="0070C0"/>
                                <w:sz w:val="72"/>
                                <w:szCs w:val="72"/>
                              </w:rPr>
                              <w:t>Change the subjec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1E3011" id="Text Box 217" o:spid="_x0000_s1027" type="#_x0000_t202" style="position:absolute;margin-left:18.75pt;margin-top:162.9pt;width:363pt;height:47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" stroked="f">
                <v:textbox>
                  <w:txbxContent>
                    <w:p w14:paraId="36E189C5" w14:textId="77777777" w:rsidR="00902A44" w:rsidRPr="003F3C92" w:rsidRDefault="00217FBD" w:rsidP="00902A44">
                      <w:pPr>
                        <w:rPr>
                          <w:b/>
                          <w:color w:val="0070C0"/>
                          <w:sz w:val="72"/>
                          <w:szCs w:val="72"/>
                        </w:rPr>
                      </w:pPr>
                      <w:r w:rsidRPr="003F3C92">
                        <w:rPr>
                          <w:b/>
                          <w:color w:val="0070C0"/>
                          <w:sz w:val="72"/>
                          <w:szCs w:val="72"/>
                        </w:rPr>
                        <w:t>Change the subject</w:t>
                      </w:r>
                    </w:p>
                  </w:txbxContent>
                </v:textbox>
              </v:shape>
            </w:pict>
          </mc:Fallback>
        </mc:AlternateContent>
      </w:r>
      <w:r w:rsidR="00902A44" w:rsidRPr="00902A44">
        <w:rPr>
          <w:rFonts w:ascii="Calibri" w:eastAsia="Calibri" w:hAnsi="Calibri" w:cs="Times New Roman"/>
          <w:noProof/>
          <w:lang w:eastAsia="en-GB"/>
        </w:rPr>
        <w:drawing>
          <wp:inline distT="0" distB="0" distL="0" distR="0" wp14:anchorId="6251F01B" wp14:editId="7C7533EA">
            <wp:extent cx="5786651" cy="4366101"/>
            <wp:effectExtent l="0" t="0" r="5080" b="0"/>
            <wp:docPr id="5" name="Picture 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2850" cy="4370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9B8FE" w14:textId="77777777" w:rsidR="004715BA" w:rsidRPr="004715BA" w:rsidRDefault="004715BA" w:rsidP="004715BA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eastAsia="Calibri" w:hAnsi="Arial" w:cs="Arial"/>
          <w:b/>
        </w:rPr>
      </w:pPr>
      <w:r w:rsidRPr="004715BA">
        <w:rPr>
          <w:rFonts w:ascii="Arial" w:eastAsia="Calibri" w:hAnsi="Arial" w:cs="Arial"/>
          <w:b/>
        </w:rPr>
        <w:t>Instructions</w:t>
      </w:r>
    </w:p>
    <w:p w14:paraId="291AC509" w14:textId="77777777" w:rsidR="004715BA" w:rsidRPr="004715BA" w:rsidRDefault="004715BA" w:rsidP="004715B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</w:rPr>
      </w:pPr>
      <w:r w:rsidRPr="004715BA">
        <w:rPr>
          <w:rFonts w:ascii="Calibri" w:eastAsia="Calibri" w:hAnsi="Calibri" w:cs="Times New Roman"/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37559EBB" wp14:editId="6AB7362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15BA">
        <w:rPr>
          <w:rFonts w:ascii="Arial" w:eastAsia="Calibri" w:hAnsi="Arial" w:cs="Arial"/>
        </w:rPr>
        <w:t xml:space="preserve">Use </w:t>
      </w:r>
      <w:r w:rsidRPr="004715BA">
        <w:rPr>
          <w:rFonts w:ascii="Arial" w:eastAsia="Calibri" w:hAnsi="Arial" w:cs="Arial"/>
          <w:b/>
        </w:rPr>
        <w:t>black</w:t>
      </w:r>
      <w:r w:rsidRPr="004715BA">
        <w:rPr>
          <w:rFonts w:ascii="Arial" w:eastAsia="Calibri" w:hAnsi="Arial" w:cs="Arial"/>
        </w:rPr>
        <w:t xml:space="preserve"> ink or ball-point pen.</w:t>
      </w:r>
    </w:p>
    <w:p w14:paraId="0305BF2B" w14:textId="77777777" w:rsidR="004715BA" w:rsidRPr="004715BA" w:rsidRDefault="004715BA" w:rsidP="004715BA">
      <w:pPr>
        <w:numPr>
          <w:ilvl w:val="1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</w:rPr>
      </w:pPr>
      <w:r w:rsidRPr="004715BA">
        <w:rPr>
          <w:rFonts w:ascii="Calibri" w:eastAsia="Calibri" w:hAnsi="Calibri" w:cs="Times New Roman"/>
          <w:noProof/>
          <w:lang w:eastAsia="en-GB"/>
        </w:rPr>
        <w:drawing>
          <wp:anchor distT="0" distB="0" distL="114300" distR="114300" simplePos="0" relativeHeight="251668480" behindDoc="0" locked="0" layoutInCell="1" allowOverlap="1" wp14:anchorId="11A6A981" wp14:editId="41C17A14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15BA">
        <w:rPr>
          <w:rFonts w:ascii="Arial" w:eastAsia="Calibri" w:hAnsi="Arial" w:cs="Arial"/>
          <w:b/>
        </w:rPr>
        <w:t>Fill in the boxes</w:t>
      </w:r>
      <w:r w:rsidRPr="004715BA">
        <w:rPr>
          <w:rFonts w:ascii="Arial" w:eastAsia="Calibri" w:hAnsi="Arial" w:cs="Arial"/>
        </w:rPr>
        <w:t xml:space="preserve"> at the top of this page with your name,</w:t>
      </w:r>
      <w:r w:rsidRPr="004715BA">
        <w:rPr>
          <w:rFonts w:ascii="Arial" w:eastAsia="Calibri" w:hAnsi="Arial" w:cs="Arial"/>
        </w:rPr>
        <w:br/>
        <w:t>centre number and candidate number.</w:t>
      </w:r>
    </w:p>
    <w:p w14:paraId="0E838062" w14:textId="77777777" w:rsidR="004715BA" w:rsidRPr="004715BA" w:rsidRDefault="004715BA" w:rsidP="004715B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 xml:space="preserve">Answer </w:t>
      </w:r>
      <w:r w:rsidRPr="004715BA">
        <w:rPr>
          <w:rFonts w:ascii="Arial" w:eastAsia="Calibri" w:hAnsi="Arial" w:cs="Arial"/>
          <w:b/>
        </w:rPr>
        <w:t>all</w:t>
      </w:r>
      <w:r w:rsidRPr="004715BA">
        <w:rPr>
          <w:rFonts w:ascii="Arial" w:eastAsia="Calibri" w:hAnsi="Arial" w:cs="Arial"/>
        </w:rPr>
        <w:t xml:space="preserve"> questions.</w:t>
      </w:r>
    </w:p>
    <w:p w14:paraId="65E0E613" w14:textId="77777777" w:rsidR="004715BA" w:rsidRPr="004715BA" w:rsidRDefault="004715BA" w:rsidP="004715BA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>Answer the questions in the spaces provided</w:t>
      </w:r>
      <w:r w:rsidRPr="004715BA">
        <w:rPr>
          <w:rFonts w:ascii="Arial" w:eastAsia="Calibri" w:hAnsi="Arial" w:cs="Arial"/>
        </w:rPr>
        <w:br/>
      </w:r>
      <w:r w:rsidRPr="004715BA">
        <w:rPr>
          <w:rFonts w:ascii="Arial" w:eastAsia="Calibri" w:hAnsi="Arial" w:cs="Arial"/>
          <w:i/>
        </w:rPr>
        <w:t>– there may be more space than you need.</w:t>
      </w:r>
    </w:p>
    <w:p w14:paraId="7FE759C4" w14:textId="77777777" w:rsidR="004715BA" w:rsidRPr="004715BA" w:rsidRDefault="004715BA" w:rsidP="004715BA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 xml:space="preserve">You must </w:t>
      </w:r>
      <w:r w:rsidRPr="004715BA">
        <w:rPr>
          <w:rFonts w:ascii="Arial" w:eastAsia="Calibri" w:hAnsi="Arial" w:cs="Arial"/>
          <w:b/>
        </w:rPr>
        <w:t>show all your working.</w:t>
      </w:r>
    </w:p>
    <w:p w14:paraId="696B9F80" w14:textId="77777777" w:rsidR="004715BA" w:rsidRPr="004715BA" w:rsidRDefault="004715BA" w:rsidP="004715BA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 xml:space="preserve">Diagrams are </w:t>
      </w:r>
      <w:r w:rsidRPr="004715BA">
        <w:rPr>
          <w:rFonts w:ascii="Arial" w:eastAsia="Calibri" w:hAnsi="Arial" w:cs="Arial"/>
          <w:b/>
        </w:rPr>
        <w:t>NOT</w:t>
      </w:r>
      <w:r w:rsidRPr="004715BA">
        <w:rPr>
          <w:rFonts w:ascii="Arial" w:eastAsia="Calibri" w:hAnsi="Arial" w:cs="Arial"/>
        </w:rPr>
        <w:t xml:space="preserve"> accurately drawn, unless otherwise indicated. </w:t>
      </w:r>
    </w:p>
    <w:p w14:paraId="60D2CF89" w14:textId="77777777" w:rsidR="004715BA" w:rsidRPr="004715BA" w:rsidRDefault="004715BA" w:rsidP="004715BA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eastAsia="Calibri" w:hAnsi="Arial" w:cs="Arial"/>
          <w:b/>
        </w:rPr>
      </w:pPr>
      <w:r w:rsidRPr="004715BA">
        <w:rPr>
          <w:rFonts w:ascii="Arial" w:eastAsia="Calibri" w:hAnsi="Arial" w:cs="Arial"/>
        </w:rPr>
        <w:t xml:space="preserve">If your calculator does not have a </w:t>
      </w:r>
      <w:r w:rsidRPr="004715BA">
        <w:rPr>
          <w:rFonts w:ascii="Times New Roman" w:eastAsia="Calibri" w:hAnsi="Times New Roman" w:cs="Times New Roman"/>
          <w:i/>
        </w:rPr>
        <w:t>π</w:t>
      </w:r>
      <w:r w:rsidRPr="004715BA">
        <w:rPr>
          <w:rFonts w:ascii="Arial" w:eastAsia="Calibri" w:hAnsi="Arial" w:cs="Arial"/>
        </w:rPr>
        <w:t xml:space="preserve"> button, take the value of </w:t>
      </w:r>
      <w:r w:rsidRPr="004715BA">
        <w:rPr>
          <w:rFonts w:ascii="Times New Roman" w:eastAsia="Calibri" w:hAnsi="Times New Roman" w:cs="Times New Roman"/>
          <w:i/>
          <w:sz w:val="32"/>
          <w:szCs w:val="32"/>
        </w:rPr>
        <w:t>π</w:t>
      </w:r>
      <w:r w:rsidRPr="004715BA">
        <w:rPr>
          <w:rFonts w:ascii="Arial" w:eastAsia="Calibri" w:hAnsi="Arial" w:cs="Arial"/>
        </w:rPr>
        <w:t xml:space="preserve"> to be</w:t>
      </w:r>
      <w:r w:rsidRPr="004715BA">
        <w:rPr>
          <w:rFonts w:ascii="Arial" w:eastAsia="Calibri" w:hAnsi="Arial" w:cs="Arial"/>
          <w:b/>
        </w:rPr>
        <w:t xml:space="preserve"> </w:t>
      </w:r>
      <w:r w:rsidRPr="004715BA">
        <w:rPr>
          <w:rFonts w:ascii="Arial" w:eastAsia="Calibri" w:hAnsi="Arial" w:cs="Arial"/>
        </w:rPr>
        <w:t xml:space="preserve">3.142 </w:t>
      </w:r>
    </w:p>
    <w:p w14:paraId="1270930A" w14:textId="77777777" w:rsidR="004715BA" w:rsidRPr="004715BA" w:rsidRDefault="004715BA" w:rsidP="004715BA">
      <w:pPr>
        <w:tabs>
          <w:tab w:val="left" w:pos="0"/>
          <w:tab w:val="left" w:pos="426"/>
          <w:tab w:val="left" w:pos="851"/>
        </w:tabs>
        <w:spacing w:after="0" w:line="240" w:lineRule="auto"/>
        <w:ind w:firstLine="425"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>unless the question instructs otherwise.</w:t>
      </w:r>
    </w:p>
    <w:p w14:paraId="03C59910" w14:textId="77777777" w:rsidR="004715BA" w:rsidRPr="004715BA" w:rsidRDefault="004715BA" w:rsidP="004715BA">
      <w:pPr>
        <w:tabs>
          <w:tab w:val="left" w:pos="0"/>
          <w:tab w:val="left" w:pos="426"/>
          <w:tab w:val="left" w:pos="851"/>
        </w:tabs>
        <w:spacing w:after="0" w:line="240" w:lineRule="auto"/>
        <w:ind w:firstLine="425"/>
        <w:rPr>
          <w:rFonts w:ascii="Arial" w:eastAsia="Calibri" w:hAnsi="Arial" w:cs="Arial"/>
          <w:b/>
        </w:rPr>
      </w:pPr>
    </w:p>
    <w:p w14:paraId="4E8DB7A7" w14:textId="77777777" w:rsidR="004715BA" w:rsidRPr="004715BA" w:rsidRDefault="004715BA" w:rsidP="004715BA">
      <w:pPr>
        <w:tabs>
          <w:tab w:val="left" w:pos="426"/>
          <w:tab w:val="left" w:pos="851"/>
        </w:tabs>
        <w:spacing w:after="0" w:line="360" w:lineRule="auto"/>
        <w:contextualSpacing/>
        <w:rPr>
          <w:rFonts w:ascii="Arial" w:eastAsia="Calibri" w:hAnsi="Arial" w:cs="Arial"/>
          <w:b/>
        </w:rPr>
      </w:pPr>
      <w:r w:rsidRPr="004715BA">
        <w:rPr>
          <w:rFonts w:ascii="Arial" w:eastAsia="Calibri" w:hAnsi="Arial" w:cs="Arial"/>
          <w:b/>
        </w:rPr>
        <w:t>Information</w:t>
      </w:r>
    </w:p>
    <w:p w14:paraId="2DCB6E64" w14:textId="2F6F6E99" w:rsidR="004715BA" w:rsidRPr="004715BA" w:rsidRDefault="004715BA" w:rsidP="004715BA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 xml:space="preserve">The total mark for this paper is </w:t>
      </w:r>
      <w:r w:rsidR="00B742A5" w:rsidRPr="00B742A5">
        <w:rPr>
          <w:rFonts w:ascii="Arial" w:eastAsia="Calibri" w:hAnsi="Arial" w:cs="Arial"/>
          <w:b/>
          <w:bCs/>
        </w:rPr>
        <w:t>1</w:t>
      </w:r>
      <w:r w:rsidR="009E0641">
        <w:rPr>
          <w:rFonts w:ascii="Arial" w:eastAsia="Calibri" w:hAnsi="Arial" w:cs="Arial"/>
          <w:b/>
          <w:bCs/>
        </w:rPr>
        <w:t>7</w:t>
      </w:r>
      <w:r w:rsidRPr="004715BA">
        <w:rPr>
          <w:rFonts w:ascii="Arial" w:eastAsia="Calibri" w:hAnsi="Arial" w:cs="Arial"/>
        </w:rPr>
        <w:t xml:space="preserve">. There are </w:t>
      </w:r>
      <w:r w:rsidR="009E0641" w:rsidRPr="009E0641">
        <w:rPr>
          <w:rFonts w:ascii="Arial" w:eastAsia="Calibri" w:hAnsi="Arial" w:cs="Arial"/>
          <w:b/>
          <w:bCs/>
        </w:rPr>
        <w:t>8</w:t>
      </w:r>
      <w:r w:rsidRPr="004715BA">
        <w:rPr>
          <w:rFonts w:ascii="Arial" w:eastAsia="Calibri" w:hAnsi="Arial" w:cs="Arial"/>
        </w:rPr>
        <w:t xml:space="preserve"> questions.</w:t>
      </w:r>
    </w:p>
    <w:p w14:paraId="7056BB4E" w14:textId="77777777" w:rsidR="004715BA" w:rsidRPr="004715BA" w:rsidRDefault="004715BA" w:rsidP="004715BA">
      <w:pPr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>Questions have been arranged in an ascending order of mean difficulty, as found by all students in the June 2017–November 2019 examinatio</w:t>
      </w:r>
      <w:bookmarkStart w:id="0" w:name="_GoBack"/>
      <w:bookmarkEnd w:id="0"/>
      <w:r w:rsidRPr="004715BA">
        <w:rPr>
          <w:rFonts w:ascii="Arial" w:eastAsia="Calibri" w:hAnsi="Arial" w:cs="Arial"/>
        </w:rPr>
        <w:t>ns.</w:t>
      </w:r>
    </w:p>
    <w:p w14:paraId="4A5C9C64" w14:textId="77777777" w:rsidR="004715BA" w:rsidRPr="004715BA" w:rsidRDefault="004715BA" w:rsidP="004715BA">
      <w:pPr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 xml:space="preserve">The marks for </w:t>
      </w:r>
      <w:r w:rsidRPr="004715BA">
        <w:rPr>
          <w:rFonts w:ascii="Arial" w:eastAsia="Calibri" w:hAnsi="Arial" w:cs="Arial"/>
          <w:b/>
        </w:rPr>
        <w:t>each</w:t>
      </w:r>
      <w:r w:rsidRPr="004715BA">
        <w:rPr>
          <w:rFonts w:ascii="Arial" w:eastAsia="Calibri" w:hAnsi="Arial" w:cs="Arial"/>
        </w:rPr>
        <w:t xml:space="preserve"> question are shown in brackets</w:t>
      </w:r>
      <w:r w:rsidRPr="004715BA">
        <w:rPr>
          <w:rFonts w:ascii="Arial" w:eastAsia="Calibri" w:hAnsi="Arial" w:cs="Arial"/>
        </w:rPr>
        <w:br/>
      </w:r>
      <w:r w:rsidRPr="004715BA">
        <w:rPr>
          <w:rFonts w:ascii="Arial" w:eastAsia="Calibri" w:hAnsi="Arial" w:cs="Arial"/>
          <w:i/>
        </w:rPr>
        <w:t>– use this as a guide as to how much time to spend on each question.</w:t>
      </w:r>
    </w:p>
    <w:p w14:paraId="5DE8884F" w14:textId="77777777" w:rsidR="004715BA" w:rsidRPr="004715BA" w:rsidRDefault="004715BA" w:rsidP="004715BA">
      <w:pPr>
        <w:tabs>
          <w:tab w:val="left" w:pos="426"/>
          <w:tab w:val="left" w:pos="851"/>
        </w:tabs>
        <w:spacing w:after="0" w:line="240" w:lineRule="auto"/>
        <w:ind w:left="426"/>
        <w:contextualSpacing/>
        <w:rPr>
          <w:rFonts w:ascii="Arial" w:eastAsia="Calibri" w:hAnsi="Arial" w:cs="Arial"/>
        </w:rPr>
      </w:pPr>
    </w:p>
    <w:p w14:paraId="3CC232B0" w14:textId="77777777" w:rsidR="004715BA" w:rsidRPr="004715BA" w:rsidRDefault="004715BA" w:rsidP="004715BA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eastAsia="Calibri" w:hAnsi="Arial" w:cs="Arial"/>
          <w:b/>
        </w:rPr>
      </w:pPr>
      <w:r w:rsidRPr="004715BA">
        <w:rPr>
          <w:rFonts w:ascii="Arial" w:eastAsia="Calibri" w:hAnsi="Arial" w:cs="Arial"/>
          <w:b/>
        </w:rPr>
        <w:t>Advice</w:t>
      </w:r>
    </w:p>
    <w:p w14:paraId="011F6AAD" w14:textId="77777777" w:rsidR="004715BA" w:rsidRPr="004715BA" w:rsidRDefault="004715BA" w:rsidP="004715BA">
      <w:pPr>
        <w:numPr>
          <w:ilvl w:val="0"/>
          <w:numId w:val="5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>Read each question carefully before you start to answer it.</w:t>
      </w:r>
    </w:p>
    <w:p w14:paraId="2D4C0F11" w14:textId="77777777" w:rsidR="004715BA" w:rsidRPr="004715BA" w:rsidRDefault="004715BA" w:rsidP="004715BA">
      <w:pPr>
        <w:numPr>
          <w:ilvl w:val="0"/>
          <w:numId w:val="5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>Keep an eye on the time.</w:t>
      </w:r>
    </w:p>
    <w:p w14:paraId="59EADD10" w14:textId="77777777" w:rsidR="004715BA" w:rsidRDefault="004715BA" w:rsidP="004715BA">
      <w:pPr>
        <w:numPr>
          <w:ilvl w:val="0"/>
          <w:numId w:val="5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>Try to answer every question.</w:t>
      </w:r>
    </w:p>
    <w:p w14:paraId="222F84A5" w14:textId="77777777" w:rsidR="00902A44" w:rsidRPr="004715BA" w:rsidRDefault="004715BA" w:rsidP="004715BA">
      <w:pPr>
        <w:numPr>
          <w:ilvl w:val="0"/>
          <w:numId w:val="5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</w:rPr>
      </w:pPr>
      <w:r w:rsidRPr="004715BA">
        <w:rPr>
          <w:rFonts w:ascii="Arial" w:eastAsia="Calibri" w:hAnsi="Arial" w:cs="Arial"/>
        </w:rPr>
        <w:t>Check your answers if you have time at the end.</w:t>
      </w:r>
      <w:r w:rsidR="00902A44" w:rsidRPr="004715BA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14007739" w14:textId="577EE5CC" w:rsidR="00245792" w:rsidRPr="00245792" w:rsidRDefault="00245792" w:rsidP="00245792">
      <w:pPr>
        <w:tabs>
          <w:tab w:val="left" w:pos="0"/>
          <w:tab w:val="left" w:pos="354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Make </w:t>
      </w:r>
      <w:r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>the subject of the formula</w:t>
      </w: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245792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= 2</w:t>
      </w:r>
      <w:r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245792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>+</w:t>
      </w: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4</w:t>
      </w:r>
    </w:p>
    <w:p w14:paraId="70EA91E8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1EC6711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53AE5B3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F8AB482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73BA6B5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6775289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AA61102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FE75F41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A3E1F2C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C3EBDAA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1DFF0511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B721CA4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3C193A6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44A1980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9C1274E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20DB313" w14:textId="77777777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</w:t>
      </w:r>
    </w:p>
    <w:p w14:paraId="429BD4A4" w14:textId="3A42A27E" w:rsidR="00245792" w:rsidRPr="00245792" w:rsidRDefault="00245792" w:rsidP="0024579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1 is 2 marks)</w:t>
      </w:r>
    </w:p>
    <w:p w14:paraId="6F397144" w14:textId="77777777" w:rsidR="00245792" w:rsidRPr="00245792" w:rsidRDefault="00245792" w:rsidP="00245792">
      <w:pPr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2D63F25" w14:textId="77777777" w:rsidR="003F3C92" w:rsidRDefault="003F3C92" w:rsidP="00245792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09BB27CE" w14:textId="3870535A" w:rsidR="00245792" w:rsidRPr="00245792" w:rsidRDefault="001E2842" w:rsidP="00245792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="00245792"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245792"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T </w:t>
      </w:r>
      <w:r w:rsidR="00245792"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>= 4</w:t>
      </w:r>
      <w:r w:rsidR="00245792"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v </w:t>
      </w:r>
      <w:r w:rsidR="00245792"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>+ 3</w:t>
      </w:r>
    </w:p>
    <w:p w14:paraId="7E290EE3" w14:textId="4D76A70E" w:rsidR="00245792" w:rsidRPr="00245792" w:rsidRDefault="002B121A" w:rsidP="00245792">
      <w:pPr>
        <w:tabs>
          <w:tab w:val="left" w:pos="426"/>
          <w:tab w:val="left" w:pos="411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</w:t>
      </w:r>
      <w:r w:rsidR="00245792"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Make </w:t>
      </w:r>
      <w:r w:rsidR="00245792"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v </w:t>
      </w:r>
      <w:r w:rsidR="00245792"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subject of the formula </w:t>
      </w:r>
      <w:r w:rsidR="00245792"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="00245792"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T </w:t>
      </w:r>
      <w:r w:rsidR="00245792"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>= 4</w:t>
      </w:r>
      <w:r w:rsidR="00245792"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v </w:t>
      </w:r>
      <w:r w:rsidR="00245792"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>+ 3</w:t>
      </w:r>
    </w:p>
    <w:p w14:paraId="082D19EC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5482529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C67919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820A0CF" w14:textId="70411C98" w:rsid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CF2EF3B" w14:textId="5ED06626" w:rsidR="003F3C92" w:rsidRDefault="003F3C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BEBB716" w14:textId="1CDBCDCA" w:rsidR="003F3C92" w:rsidRDefault="003F3C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7728F88" w14:textId="77777777" w:rsidR="003F3C92" w:rsidRPr="00245792" w:rsidRDefault="003F3C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66C5C7E4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499BE33" w14:textId="7DBBA5D1" w:rsidR="00245792" w:rsidRDefault="00245792" w:rsidP="003F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14:paraId="22D52B74" w14:textId="77777777" w:rsidR="003F3C92" w:rsidRPr="003F3C92" w:rsidRDefault="003F3C92" w:rsidP="003F3C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922718F" w14:textId="2BDBE053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1E284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</w:t>
      </w:r>
      <w:r w:rsidR="003F3C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marks)</w:t>
      </w:r>
    </w:p>
    <w:p w14:paraId="796B5C47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2580BBC1" w14:textId="77777777" w:rsidR="003F3C92" w:rsidRDefault="003F3C92" w:rsidP="003F3C92">
      <w:pPr>
        <w:tabs>
          <w:tab w:val="left" w:pos="0"/>
          <w:tab w:val="left" w:pos="426"/>
          <w:tab w:val="left" w:pos="851"/>
          <w:tab w:val="left" w:pos="170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14:paraId="79801E4C" w14:textId="796C29C4" w:rsidR="003F3C92" w:rsidRPr="003F3C92" w:rsidRDefault="001E2842" w:rsidP="003F3C92">
      <w:pPr>
        <w:tabs>
          <w:tab w:val="left" w:pos="0"/>
          <w:tab w:val="left" w:pos="426"/>
          <w:tab w:val="left" w:pos="851"/>
          <w:tab w:val="left" w:pos="1701"/>
          <w:tab w:val="center" w:pos="1336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="003F3C92" w:rsidRPr="003F3C92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3F3C92" w:rsidRPr="003F3C92">
        <w:rPr>
          <w:rFonts w:ascii="Times New Roman" w:eastAsia="Calibri" w:hAnsi="Times New Roman" w:cs="Times New Roman"/>
          <w:sz w:val="24"/>
          <w:szCs w:val="24"/>
        </w:rPr>
        <w:t xml:space="preserve">Make </w:t>
      </w:r>
      <w:r w:rsidR="003F3C92" w:rsidRPr="003F3C92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h </w:t>
      </w:r>
      <w:r w:rsidR="003F3C92" w:rsidRPr="003F3C92">
        <w:rPr>
          <w:rFonts w:ascii="Times New Roman" w:eastAsia="Calibri" w:hAnsi="Times New Roman" w:cs="Times New Roman"/>
          <w:sz w:val="24"/>
          <w:szCs w:val="24"/>
        </w:rPr>
        <w:t>the subject of the formula</w:t>
      </w:r>
      <w:r w:rsidR="003F3C92">
        <w:rPr>
          <w:rFonts w:ascii="Times New Roman" w:eastAsia="Calibri" w:hAnsi="Times New Roman" w:cs="Times New Roman"/>
          <w:sz w:val="24"/>
          <w:szCs w:val="24"/>
        </w:rPr>
        <w:t xml:space="preserve">       </w:t>
      </w:r>
      <w:r w:rsidR="003F3C92" w:rsidRPr="003F3C92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c </w:t>
      </w:r>
      <w:r w:rsidR="003F3C92" w:rsidRPr="003F3C92">
        <w:rPr>
          <w:rFonts w:ascii="Times New Roman" w:eastAsia="Calibri" w:hAnsi="Times New Roman" w:cs="Times New Roman"/>
          <w:sz w:val="24"/>
          <w:szCs w:val="24"/>
        </w:rPr>
        <w:t>= 3</w:t>
      </w:r>
      <w:r w:rsidR="003F3C92" w:rsidRPr="003F3C92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h </w:t>
      </w:r>
      <w:r w:rsidR="003F3C92" w:rsidRPr="003F3C92">
        <w:rPr>
          <w:rFonts w:ascii="Times New Roman" w:eastAsia="Calibri" w:hAnsi="Times New Roman" w:cs="Times New Roman"/>
          <w:sz w:val="24"/>
          <w:szCs w:val="24"/>
        </w:rPr>
        <w:t>+ 5</w:t>
      </w:r>
    </w:p>
    <w:p w14:paraId="4317373B" w14:textId="77777777" w:rsidR="003F3C92" w:rsidRPr="003F3C92" w:rsidRDefault="003F3C92" w:rsidP="003F3C9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2985C2D" w14:textId="77777777" w:rsidR="003F3C92" w:rsidRPr="003F3C92" w:rsidRDefault="003F3C92" w:rsidP="003F3C9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2A14E46B" w14:textId="77777777" w:rsidR="003F3C92" w:rsidRPr="003F3C92" w:rsidRDefault="003F3C92" w:rsidP="003F3C9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E8BADF1" w14:textId="294C8294" w:rsidR="003F3C92" w:rsidRDefault="003F3C92" w:rsidP="003F3C9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773A3503" w14:textId="77777777" w:rsidR="001E2842" w:rsidRPr="003F3C92" w:rsidRDefault="001E2842" w:rsidP="003F3C9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547972DC" w14:textId="6ACF2F0A" w:rsidR="003F3C92" w:rsidRPr="003F3C92" w:rsidRDefault="003F3C92" w:rsidP="001E284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3F3C92">
        <w:rPr>
          <w:rFonts w:ascii="Times New Roman" w:eastAsia="Calibri" w:hAnsi="Times New Roman" w:cs="Times New Roman"/>
          <w:sz w:val="24"/>
          <w:szCs w:val="24"/>
        </w:rPr>
        <w:t>.......................................................</w:t>
      </w:r>
    </w:p>
    <w:p w14:paraId="523851DD" w14:textId="0B7893C6" w:rsidR="003F3C92" w:rsidRPr="003F3C92" w:rsidRDefault="003F3C92" w:rsidP="003F3C9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F3C9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(Total for Question </w:t>
      </w:r>
      <w:r w:rsidR="001E2842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3F3C9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is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Pr="003F3C9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marks)</w:t>
      </w:r>
    </w:p>
    <w:p w14:paraId="55A9735C" w14:textId="77777777" w:rsidR="003F3C92" w:rsidRPr="003F3C92" w:rsidRDefault="003F3C92" w:rsidP="003F3C92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F3C92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0BB75B9" w14:textId="1EA608DF" w:rsidR="00B742A5" w:rsidRDefault="00B742A5">
      <w:r>
        <w:br w:type="page"/>
      </w:r>
    </w:p>
    <w:p w14:paraId="790DD2EB" w14:textId="3B31FEBA" w:rsidR="00B742A5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 w:rsidRPr="007E6418">
        <w:rPr>
          <w:rFonts w:ascii="Times New Roman" w:hAnsi="Times New Roman"/>
          <w:b/>
          <w:bCs/>
          <w:sz w:val="24"/>
          <w:szCs w:val="24"/>
        </w:rPr>
        <w:tab/>
      </w:r>
      <w:r w:rsidRPr="007E6418">
        <w:rPr>
          <w:rFonts w:ascii="Times New Roman" w:hAnsi="Times New Roman"/>
          <w:sz w:val="24"/>
          <w:szCs w:val="24"/>
        </w:rPr>
        <w:t xml:space="preserve">Make </w:t>
      </w:r>
      <w:r w:rsidRPr="007E6418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7E6418">
        <w:rPr>
          <w:rFonts w:ascii="Times New Roman" w:hAnsi="Times New Roman"/>
          <w:sz w:val="24"/>
          <w:szCs w:val="24"/>
        </w:rPr>
        <w:t>the subject of the formula</w:t>
      </w:r>
      <w:r>
        <w:rPr>
          <w:rFonts w:ascii="Times New Roman" w:hAnsi="Times New Roman"/>
          <w:sz w:val="24"/>
          <w:szCs w:val="24"/>
        </w:rPr>
        <w:tab/>
      </w:r>
      <w:r w:rsidRPr="007E6418">
        <w:rPr>
          <w:rFonts w:ascii="Times New Roman" w:hAnsi="Times New Roman"/>
          <w:i/>
          <w:iCs/>
          <w:sz w:val="24"/>
          <w:szCs w:val="24"/>
        </w:rPr>
        <w:t xml:space="preserve">w </w:t>
      </w:r>
      <w:r w:rsidRPr="007E6418">
        <w:rPr>
          <w:rFonts w:ascii="Times New Roman" w:hAnsi="Times New Roman"/>
          <w:sz w:val="24"/>
          <w:szCs w:val="24"/>
        </w:rPr>
        <w:t>= 3</w:t>
      </w:r>
      <w:r w:rsidRPr="007E6418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7E6418">
        <w:rPr>
          <w:rFonts w:ascii="Times New Roman" w:hAnsi="Times New Roman"/>
          <w:sz w:val="24"/>
          <w:szCs w:val="24"/>
        </w:rPr>
        <w:t>+ 11</w:t>
      </w:r>
    </w:p>
    <w:p w14:paraId="2261870C" w14:textId="77777777" w:rsidR="00B742A5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12868CA3" w14:textId="77777777" w:rsidR="00B742A5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4ECE024F" w14:textId="77777777" w:rsidR="00B742A5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503B7A46" w14:textId="77777777" w:rsidR="00B742A5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14CEA6A6" w14:textId="77777777" w:rsidR="00B742A5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56DBF243" w14:textId="77777777" w:rsidR="00B742A5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4EE9EAE0" w14:textId="77777777" w:rsidR="00B742A5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7EE47AD9" w14:textId="77777777" w:rsidR="00B742A5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1E49D11E" w14:textId="77777777" w:rsidR="00B742A5" w:rsidRPr="007E6418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14:paraId="10E83029" w14:textId="77777777" w:rsidR="00B742A5" w:rsidRPr="007E6418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7E6418">
        <w:rPr>
          <w:rFonts w:ascii="Times New Roman" w:hAnsi="Times New Roman"/>
          <w:sz w:val="24"/>
          <w:szCs w:val="24"/>
        </w:rPr>
        <w:t>......................................................</w:t>
      </w:r>
    </w:p>
    <w:p w14:paraId="368C5A94" w14:textId="6B043B37" w:rsidR="00B742A5" w:rsidRPr="007E6418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7E6418">
        <w:rPr>
          <w:rFonts w:ascii="Times New Roman" w:hAnsi="Times New Roman"/>
          <w:b/>
          <w:bCs/>
          <w:sz w:val="24"/>
          <w:szCs w:val="24"/>
        </w:rPr>
        <w:t xml:space="preserve"> is 2 marks)</w:t>
      </w:r>
    </w:p>
    <w:p w14:paraId="417BB6C2" w14:textId="77777777" w:rsidR="00B742A5" w:rsidRPr="007E6418" w:rsidRDefault="00B742A5" w:rsidP="00B742A5">
      <w:pP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E641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D318FE7" w14:textId="44289283" w:rsidR="00245792" w:rsidRPr="00245792" w:rsidRDefault="00245792" w:rsidP="001E284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GB"/>
        </w:rPr>
      </w:pPr>
      <w:bookmarkStart w:id="1" w:name="_Hlk48503514"/>
      <w:r w:rsidRPr="00245792">
        <w:rPr>
          <w:rFonts w:ascii="Times New Roman" w:eastAsia="Calibri" w:hAnsi="Times New Roman" w:cs="Times New Roman"/>
          <w:b/>
          <w:bCs/>
          <w:noProof/>
          <w:sz w:val="24"/>
          <w:szCs w:val="24"/>
          <w:lang w:eastAsia="en-GB"/>
        </w:rPr>
        <w:drawing>
          <wp:anchor distT="0" distB="0" distL="114300" distR="114300" simplePos="0" relativeHeight="251659264" behindDoc="0" locked="0" layoutInCell="1" allowOverlap="1" wp14:anchorId="36751E4B" wp14:editId="4617F298">
            <wp:simplePos x="0" y="0"/>
            <wp:positionH relativeFrom="column">
              <wp:posOffset>-699172</wp:posOffset>
            </wp:positionH>
            <wp:positionV relativeFrom="paragraph">
              <wp:posOffset>-118110</wp:posOffset>
            </wp:positionV>
            <wp:extent cx="266400" cy="475200"/>
            <wp:effectExtent l="0" t="0" r="635" b="127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00" cy="47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42A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5</w:t>
      </w: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proofErr w:type="spellStart"/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Make </w:t>
      </w:r>
      <w:r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s</w:t>
      </w:r>
      <w:proofErr w:type="spellEnd"/>
      <w:r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 </w:t>
      </w: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>the subject of</w:t>
      </w: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ab/>
      </w:r>
      <w:r w:rsidRPr="00245792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GB"/>
        </w:rPr>
        <w:t>v</w:t>
      </w:r>
      <w:r w:rsidRPr="00245792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= </w:t>
      </w:r>
      <w:r w:rsidRPr="00245792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en-GB"/>
        </w:rPr>
        <w:t>u</w:t>
      </w:r>
      <w:r w:rsidRPr="00245792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+ 2</w:t>
      </w:r>
      <w:r w:rsidRPr="00245792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s</w:t>
      </w:r>
    </w:p>
    <w:p w14:paraId="116A4466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4CEA85D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71DD12C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4DEE7993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0BAC827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89D7283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B3EC61C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242F4B0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DB1FFF2" w14:textId="7C04A34A" w:rsid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58F9562D" w14:textId="706BE5C5" w:rsidR="00B742A5" w:rsidRDefault="00B742A5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765AA635" w14:textId="0EA731F9" w:rsidR="00B742A5" w:rsidRDefault="00B742A5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3F34D488" w14:textId="77777777" w:rsidR="00B742A5" w:rsidRPr="00245792" w:rsidRDefault="00B742A5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00B4B212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14:paraId="2F201722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</w:t>
      </w:r>
    </w:p>
    <w:p w14:paraId="61E28C6D" w14:textId="77777777" w:rsidR="001E2842" w:rsidRDefault="001E2842" w:rsidP="001E284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14:paraId="74F16B20" w14:textId="2F8E2A97" w:rsidR="00245792" w:rsidRPr="00245792" w:rsidRDefault="00245792" w:rsidP="001E284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Question </w:t>
      </w:r>
      <w:r w:rsidR="00B742A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5</w:t>
      </w: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</w:t>
      </w:r>
      <w:r w:rsidR="001E284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</w:t>
      </w: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marks)</w:t>
      </w:r>
    </w:p>
    <w:p w14:paraId="6CA7AB20" w14:textId="77777777" w:rsidR="00245792" w:rsidRPr="00245792" w:rsidRDefault="00245792" w:rsidP="0024579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bookmarkEnd w:id="1"/>
    <w:p w14:paraId="263E2523" w14:textId="68CA2C49" w:rsidR="00B742A5" w:rsidRDefault="00B742A5">
      <w:pP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br w:type="page"/>
      </w:r>
    </w:p>
    <w:p w14:paraId="3FE0B8D6" w14:textId="360B6C88" w:rsidR="00245792" w:rsidRPr="00245792" w:rsidRDefault="00B742A5" w:rsidP="00245792">
      <w:pPr>
        <w:tabs>
          <w:tab w:val="left" w:pos="0"/>
          <w:tab w:val="left" w:pos="3828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  <w:r w:rsidR="00245792" w:rsidRPr="0024579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ab/>
      </w:r>
      <w:r w:rsidR="00245792" w:rsidRPr="0024579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Make </w:t>
      </w:r>
      <w:r w:rsidR="00245792" w:rsidRPr="00245792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g </w:t>
      </w:r>
      <w:r w:rsidR="00245792" w:rsidRPr="0024579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the subject of the formula</w:t>
      </w:r>
      <w:r w:rsidR="00245792" w:rsidRPr="0024579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ab/>
      </w:r>
      <w:r w:rsidR="00245792" w:rsidRPr="00245792"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="00245792" w:rsidRPr="0024579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 xml:space="preserve">= </w:t>
      </w:r>
      <w:r w:rsidR="00245792" w:rsidRPr="00245792">
        <w:rPr>
          <w:rFonts w:ascii="Times New Roman" w:eastAsia="Calibri" w:hAnsi="Times New Roman" w:cs="Times New Roman"/>
          <w:i/>
          <w:iCs/>
          <w:color w:val="000000"/>
          <w:position w:val="-24"/>
          <w:sz w:val="24"/>
          <w:szCs w:val="24"/>
          <w:lang w:eastAsia="en-GB"/>
        </w:rPr>
        <w:object w:dxaOrig="768" w:dyaOrig="708" w14:anchorId="1FC298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36pt" o:ole="">
            <v:imagedata r:id="rId9" o:title=""/>
          </v:shape>
          <o:OLEObject Type="Embed" ProgID="Equation.DSMT4" ShapeID="_x0000_i1025" DrawAspect="Content" ObjectID="_1659370504" r:id="rId10"/>
        </w:object>
      </w:r>
    </w:p>
    <w:p w14:paraId="2B1FBC64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B8B0936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FED685C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71C9621E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5C60ACA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998C4D2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4C3732B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39263261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9679373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5905EF1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E973E48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F635771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11E4638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178A6B7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CA08230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4AF3EC2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20771B8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42A26022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A4ECC58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6C023D8F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2D007EE0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07102ED2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12E0E0CB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81C8F8E" w14:textId="77777777" w:rsidR="00245792" w:rsidRPr="00245792" w:rsidRDefault="00245792" w:rsidP="0024579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</w:p>
    <w:p w14:paraId="5ABC232F" w14:textId="77777777" w:rsidR="00245792" w:rsidRPr="00245792" w:rsidRDefault="00245792" w:rsidP="0024579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14:paraId="7E9EB1CA" w14:textId="55CCA700" w:rsidR="00245792" w:rsidRDefault="00245792" w:rsidP="00245792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</w:pPr>
      <w:r w:rsidRPr="00245792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(</w:t>
      </w:r>
      <w:r w:rsidRPr="0024579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B742A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>6</w:t>
      </w:r>
      <w:r w:rsidRPr="00245792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eastAsia="en-GB"/>
        </w:rPr>
        <w:t xml:space="preserve"> is 3 marks</w:t>
      </w:r>
      <w:r w:rsidRPr="00245792">
        <w:rPr>
          <w:rFonts w:ascii="Times New Roman" w:eastAsia="Calibri" w:hAnsi="Times New Roman" w:cs="Times New Roman"/>
          <w:bCs/>
          <w:color w:val="000000"/>
          <w:sz w:val="24"/>
          <w:szCs w:val="24"/>
          <w:lang w:eastAsia="en-GB"/>
        </w:rPr>
        <w:t>)</w:t>
      </w:r>
    </w:p>
    <w:p w14:paraId="4D68D898" w14:textId="77777777" w:rsidR="00612B4D" w:rsidRPr="003F3C92" w:rsidRDefault="00612B4D" w:rsidP="00612B4D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F3C92">
        <w:rPr>
          <w:rFonts w:ascii="Times New Roman" w:eastAsia="Calibri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2F34138" w14:textId="72F80215" w:rsidR="00612B4D" w:rsidRDefault="00B742A5" w:rsidP="00612B4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7</w:t>
      </w:r>
      <w:r w:rsidR="00612B4D" w:rsidRPr="00A51806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612B4D" w:rsidRPr="00A51806">
        <w:rPr>
          <w:rFonts w:ascii="Times New Roman" w:hAnsi="Times New Roman"/>
          <w:color w:val="000000"/>
          <w:sz w:val="24"/>
          <w:szCs w:val="24"/>
        </w:rPr>
        <w:t xml:space="preserve">Make </w:t>
      </w:r>
      <w:r w:rsidR="00612B4D" w:rsidRPr="00A51806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="00612B4D" w:rsidRPr="00A51806">
        <w:rPr>
          <w:rFonts w:ascii="Times New Roman" w:hAnsi="Times New Roman"/>
          <w:color w:val="000000"/>
          <w:sz w:val="24"/>
          <w:szCs w:val="24"/>
        </w:rPr>
        <w:t>the subject of the formula</w:t>
      </w:r>
      <w:r w:rsidR="00612B4D">
        <w:rPr>
          <w:rFonts w:ascii="Times New Roman" w:hAnsi="Times New Roman"/>
          <w:color w:val="000000"/>
          <w:sz w:val="24"/>
          <w:szCs w:val="24"/>
        </w:rPr>
        <w:tab/>
      </w:r>
      <w:r w:rsidR="00612B4D" w:rsidRPr="00A51806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="00612B4D" w:rsidRPr="00A51806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612B4D" w:rsidRPr="00042007">
        <w:rPr>
          <w:rFonts w:ascii="Times New Roman" w:hAnsi="Times New Roman"/>
          <w:i/>
          <w:iCs/>
          <w:color w:val="000000"/>
          <w:position w:val="-24"/>
          <w:sz w:val="24"/>
          <w:szCs w:val="24"/>
        </w:rPr>
        <w:object w:dxaOrig="680" w:dyaOrig="620" w14:anchorId="175BAC72">
          <v:shape id="_x0000_i1026" type="#_x0000_t75" style="width:33pt;height:31pt" o:ole="">
            <v:imagedata r:id="rId11" o:title=""/>
          </v:shape>
          <o:OLEObject Type="Embed" ProgID="Equation.DSMT4" ShapeID="_x0000_i1026" DrawAspect="Content" ObjectID="_1659370505" r:id="rId12"/>
        </w:object>
      </w:r>
    </w:p>
    <w:p w14:paraId="3919D6D6" w14:textId="77777777" w:rsidR="00612B4D" w:rsidRDefault="00612B4D" w:rsidP="00612B4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078834B6" w14:textId="77777777" w:rsidR="00612B4D" w:rsidRDefault="00612B4D" w:rsidP="00612B4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0F5AEF0E" w14:textId="77777777" w:rsidR="00612B4D" w:rsidRDefault="00612B4D" w:rsidP="00612B4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244421BE" w14:textId="618FA285" w:rsidR="00612B4D" w:rsidRDefault="00612B4D" w:rsidP="00612B4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5E5AA407" w14:textId="05018555" w:rsidR="00B742A5" w:rsidRDefault="00B742A5" w:rsidP="00612B4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6D8872BA" w14:textId="77777777" w:rsidR="009E0641" w:rsidRDefault="009E0641" w:rsidP="00612B4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64CF4ED0" w14:textId="77777777" w:rsidR="00612B4D" w:rsidRDefault="00612B4D" w:rsidP="00612B4D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69999FEC" w14:textId="77777777" w:rsidR="00612B4D" w:rsidRPr="00A51806" w:rsidRDefault="00612B4D" w:rsidP="00612B4D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</w:rPr>
        <w:t>.....</w:t>
      </w:r>
    </w:p>
    <w:p w14:paraId="45991014" w14:textId="2D89E760" w:rsidR="00612B4D" w:rsidRDefault="00612B4D" w:rsidP="009E0641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 w:rsidR="00B742A5">
        <w:rPr>
          <w:rFonts w:ascii="Times New Roman" w:hAnsi="Times New Roman"/>
          <w:b/>
          <w:bCs/>
          <w:color w:val="000000"/>
          <w:sz w:val="24"/>
          <w:szCs w:val="24"/>
        </w:rPr>
        <w:t>7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1E7E161C" w14:textId="77777777" w:rsidR="008E610D" w:rsidRDefault="008E610D" w:rsidP="00612B4D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14:paraId="75BDD4B4" w14:textId="6A5A4321" w:rsidR="009D50C3" w:rsidRDefault="009D50C3" w:rsidP="009D50C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8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A51806">
        <w:rPr>
          <w:rFonts w:ascii="Times New Roman" w:hAnsi="Times New Roman"/>
          <w:color w:val="000000"/>
          <w:sz w:val="24"/>
          <w:szCs w:val="24"/>
        </w:rPr>
        <w:t xml:space="preserve">Make </w:t>
      </w:r>
      <w:proofErr w:type="spellStart"/>
      <w:r w:rsidRPr="009D50C3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proofErr w:type="spellEnd"/>
      <w:r w:rsidRPr="00A51806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</w:rPr>
        <w:t>the subject of the formula</w:t>
      </w: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</w:rPr>
        <w:t>q</w:t>
      </w:r>
      <w:r w:rsidRPr="00A51806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A51806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Pr="00042007">
        <w:rPr>
          <w:rFonts w:ascii="Times New Roman" w:hAnsi="Times New Roman"/>
          <w:i/>
          <w:iCs/>
          <w:color w:val="000000"/>
          <w:position w:val="-24"/>
          <w:sz w:val="24"/>
          <w:szCs w:val="24"/>
        </w:rPr>
        <w:object w:dxaOrig="600" w:dyaOrig="620" w14:anchorId="772C336D">
          <v:shape id="_x0000_i1027" type="#_x0000_t75" style="width:29pt;height:31pt" o:ole="">
            <v:imagedata r:id="rId13" o:title=""/>
          </v:shape>
          <o:OLEObject Type="Embed" ProgID="Equation.DSMT4" ShapeID="_x0000_i1027" DrawAspect="Content" ObjectID="_1659370506" r:id="rId14"/>
        </w:object>
      </w:r>
    </w:p>
    <w:p w14:paraId="0E960431" w14:textId="77777777" w:rsidR="009D50C3" w:rsidRDefault="009D50C3" w:rsidP="009D50C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2C2B7696" w14:textId="77777777" w:rsidR="009D50C3" w:rsidRDefault="009D50C3" w:rsidP="009D50C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1A712778" w14:textId="77777777" w:rsidR="009D50C3" w:rsidRDefault="009D50C3" w:rsidP="009D50C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0203EB4F" w14:textId="5CD6C103" w:rsidR="009D50C3" w:rsidRDefault="009D50C3" w:rsidP="009D50C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35B784C1" w14:textId="5C6CB2D5" w:rsidR="009E0641" w:rsidRDefault="009E0641" w:rsidP="009D50C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51158399" w14:textId="77777777" w:rsidR="009E0641" w:rsidRDefault="009E0641" w:rsidP="009D50C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6B66D877" w14:textId="77777777" w:rsidR="009D50C3" w:rsidRDefault="009D50C3" w:rsidP="009D50C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638B31DC" w14:textId="77777777" w:rsidR="009D50C3" w:rsidRDefault="009D50C3" w:rsidP="009D50C3">
      <w:pPr>
        <w:tabs>
          <w:tab w:val="left" w:pos="0"/>
          <w:tab w:val="left" w:pos="426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color w:val="000000"/>
          <w:sz w:val="24"/>
          <w:szCs w:val="24"/>
        </w:rPr>
      </w:pPr>
    </w:p>
    <w:p w14:paraId="6E04B397" w14:textId="77777777" w:rsidR="009D50C3" w:rsidRPr="00A51806" w:rsidRDefault="009D50C3" w:rsidP="009D50C3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..................................................</w:t>
      </w:r>
      <w:r w:rsidRPr="00A51806">
        <w:rPr>
          <w:rFonts w:ascii="Times New Roman" w:hAnsi="Times New Roman"/>
          <w:color w:val="000000"/>
          <w:sz w:val="24"/>
          <w:szCs w:val="24"/>
        </w:rPr>
        <w:t>.....</w:t>
      </w:r>
    </w:p>
    <w:p w14:paraId="239F2896" w14:textId="483F77E7" w:rsidR="009D50C3" w:rsidRDefault="009D50C3" w:rsidP="009E0641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51806">
        <w:rPr>
          <w:rFonts w:ascii="Times New Roman" w:hAnsi="Times New Roman"/>
          <w:b/>
          <w:bCs/>
          <w:color w:val="000000"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8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marks</w:t>
      </w:r>
      <w:r w:rsidRPr="00A51806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14:paraId="45E7A771" w14:textId="5250E8D8" w:rsidR="00D225E0" w:rsidRDefault="00D225E0" w:rsidP="009D50C3">
      <w:pPr>
        <w:pBdr>
          <w:bottom w:val="single" w:sz="12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70528" behindDoc="0" locked="0" layoutInCell="1" allowOverlap="1" wp14:anchorId="076B9875" wp14:editId="188B915D">
                <wp:simplePos x="0" y="0"/>
                <wp:positionH relativeFrom="column">
                  <wp:posOffset>0</wp:posOffset>
                </wp:positionH>
                <wp:positionV relativeFrom="paragraph">
                  <wp:posOffset>240220</wp:posOffset>
                </wp:positionV>
                <wp:extent cx="5718175" cy="0"/>
                <wp:effectExtent l="0" t="19050" r="34925" b="1905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18175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37FC80" id="Straight Connector 27" o:spid="_x0000_s1026" style="position:absolute;z-index:25167052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0,18.9pt" to="450.25pt,1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14:paraId="7604521E" w14:textId="105DBA1B" w:rsidR="00997B26" w:rsidRPr="007518AE" w:rsidRDefault="00997B26" w:rsidP="00997B26">
      <w:pPr>
        <w:spacing w:after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7518AE">
        <w:rPr>
          <w:rFonts w:ascii="Times New Roman" w:hAnsi="Times New Roman" w:cs="Times New Roman"/>
          <w:b/>
          <w:bCs/>
          <w:sz w:val="24"/>
          <w:szCs w:val="24"/>
        </w:rPr>
        <w:t xml:space="preserve">TOTAL MARKS FOR PAPER: 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9E0641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p w14:paraId="1F21FA21" w14:textId="77777777" w:rsidR="003F3C92" w:rsidRDefault="003F3C92"/>
    <w:sectPr w:rsidR="003F3C92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2FA3820"/>
    <w:multiLevelType w:val="hybridMultilevel"/>
    <w:tmpl w:val="32788A5C"/>
    <w:lvl w:ilvl="0" w:tplc="08090001">
      <w:numFmt w:val="decimal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5792"/>
    <w:rsid w:val="001E2842"/>
    <w:rsid w:val="00217FBD"/>
    <w:rsid w:val="00245792"/>
    <w:rsid w:val="002B121A"/>
    <w:rsid w:val="00352958"/>
    <w:rsid w:val="003F3C92"/>
    <w:rsid w:val="004715BA"/>
    <w:rsid w:val="004C39E3"/>
    <w:rsid w:val="00612B4D"/>
    <w:rsid w:val="008E610D"/>
    <w:rsid w:val="00902A44"/>
    <w:rsid w:val="00997B26"/>
    <w:rsid w:val="009D50C3"/>
    <w:rsid w:val="009E0641"/>
    <w:rsid w:val="00B742A5"/>
    <w:rsid w:val="00D225E0"/>
    <w:rsid w:val="00E90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B14DFF"/>
  <w15:chartTrackingRefBased/>
  <w15:docId w15:val="{7DF3A053-EEA4-4331-BDBE-2D9890785F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716420-77B8-44C3-9B31-50645CC3FC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5</Pages>
  <Words>417</Words>
  <Characters>237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8</cp:revision>
  <dcterms:created xsi:type="dcterms:W3CDTF">2020-04-05T17:13:00Z</dcterms:created>
  <dcterms:modified xsi:type="dcterms:W3CDTF">2020-08-19T18:29:00Z</dcterms:modified>
</cp:coreProperties>
</file>